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4"/>
  </p:notesMasterIdLst>
  <p:handoutMasterIdLst>
    <p:handoutMasterId r:id="rId25"/>
  </p:handoutMasterIdLst>
  <p:sldIdLst>
    <p:sldId id="284" r:id="rId10"/>
    <p:sldId id="285" r:id="rId11"/>
    <p:sldId id="288" r:id="rId12"/>
    <p:sldId id="289" r:id="rId13"/>
    <p:sldId id="290" r:id="rId14"/>
    <p:sldId id="291" r:id="rId15"/>
    <p:sldId id="294" r:id="rId16"/>
    <p:sldId id="283" r:id="rId17"/>
    <p:sldId id="292" r:id="rId18"/>
    <p:sldId id="295" r:id="rId19"/>
    <p:sldId id="293" r:id="rId20"/>
    <p:sldId id="296" r:id="rId21"/>
    <p:sldId id="297" r:id="rId22"/>
    <p:sldId id="298" r:id="rId23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614" autoAdjust="0"/>
    <p:restoredTop sz="50000" autoAdjust="0"/>
  </p:normalViewPr>
  <p:slideViewPr>
    <p:cSldViewPr snapToObjects="1">
      <p:cViewPr>
        <p:scale>
          <a:sx n="50" d="100"/>
          <a:sy n="50" d="100"/>
        </p:scale>
        <p:origin x="1546" y="799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8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8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71427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5.wmf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</p:spTree>
    <p:extLst>
      <p:ext uri="{BB962C8B-B14F-4D97-AF65-F5344CB8AC3E}">
        <p14:creationId xmlns:p14="http://schemas.microsoft.com/office/powerpoint/2010/main" val="94380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1038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162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5" name="Picture 4" descr="Schermata 2017-12-17 alle 16.40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1" y="2674927"/>
            <a:ext cx="4680520" cy="2864539"/>
          </a:xfrm>
          <a:prstGeom prst="rect">
            <a:avLst/>
          </a:prstGeom>
        </p:spPr>
      </p:pic>
      <p:pic>
        <p:nvPicPr>
          <p:cNvPr id="7" name="Picture 6" descr="Schermata 2017-12-17 alle 16.40.3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659" y="1056480"/>
            <a:ext cx="4700711" cy="2711949"/>
          </a:xfrm>
          <a:prstGeom prst="rect">
            <a:avLst/>
          </a:prstGeom>
        </p:spPr>
      </p:pic>
      <p:pic>
        <p:nvPicPr>
          <p:cNvPr id="8" name="Picture 7" descr="Schermata 2017-12-17 alle 16.40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352" y="4077072"/>
            <a:ext cx="4658762" cy="24156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822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</p:txBody>
      </p:sp>
      <p:pic>
        <p:nvPicPr>
          <p:cNvPr id="5" name="Picture 4" descr="Schermata 2017-12-17 alle 21.0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88" y="2664156"/>
            <a:ext cx="5760639" cy="3033450"/>
          </a:xfrm>
          <a:prstGeom prst="rect">
            <a:avLst/>
          </a:prstGeom>
        </p:spPr>
      </p:pic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699" y="980728"/>
            <a:ext cx="4528470" cy="2450976"/>
          </a:xfrm>
          <a:prstGeom prst="rect">
            <a:avLst/>
          </a:prstGeom>
        </p:spPr>
      </p:pic>
      <p:pic>
        <p:nvPicPr>
          <p:cNvPr id="9" name="Picture 8" descr="Schermata 2017-12-17 alle 21.10.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66" y="3936327"/>
            <a:ext cx="5135348" cy="24413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207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Results</a:t>
            </a:r>
            <a:r>
              <a:rPr lang="de-CH" sz="3200" b="1" dirty="0"/>
              <a:t> </a:t>
            </a:r>
            <a:r>
              <a:rPr lang="de-CH" sz="3200" b="1" dirty="0" err="1"/>
              <a:t>and</a:t>
            </a:r>
            <a:r>
              <a:rPr lang="de-CH" sz="3200" b="1" dirty="0"/>
              <a:t> </a:t>
            </a:r>
            <a:r>
              <a:rPr lang="de-CH" sz="3200" b="1" dirty="0" err="1"/>
              <a:t>discussion</a:t>
            </a:r>
            <a:endParaRPr lang="de-CH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447800" y="1866900"/>
            <a:ext cx="7973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%write something about final results and what configuration is better </a:t>
            </a:r>
            <a:r>
              <a:rPr lang="en-US" dirty="0" err="1"/>
              <a:t>ecc</a:t>
            </a:r>
            <a:r>
              <a:rPr lang="mr-IN" dirty="0"/>
              <a:t>…</a:t>
            </a:r>
            <a:endParaRPr lang="it-IT" dirty="0"/>
          </a:p>
          <a:p>
            <a:r>
              <a:rPr lang="en-US" dirty="0"/>
              <a:t>%A</a:t>
            </a:r>
            <a:r>
              <a:rPr lang="it-IT" dirty="0" err="1"/>
              <a:t>dd</a:t>
            </a:r>
            <a:r>
              <a:rPr lang="it-IT" dirty="0"/>
              <a:t> </a:t>
            </a:r>
            <a:r>
              <a:rPr lang="it-IT" dirty="0" err="1"/>
              <a:t>video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424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874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655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Simul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Results and Discu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6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err="1"/>
              <a:t>Introduction</a:t>
            </a:r>
            <a:r>
              <a:rPr lang="de-CH" sz="2400" b="1" dirty="0"/>
              <a:t> </a:t>
            </a:r>
            <a:r>
              <a:rPr lang="de-CH" sz="2400" b="1" dirty="0" err="1"/>
              <a:t>and</a:t>
            </a:r>
            <a:r>
              <a:rPr lang="de-CH" sz="2400" b="1" dirty="0"/>
              <a:t>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11" name="Picture 10" descr="https://www.ethz.ch/services/en/service/rooms-locations-transports/rooms-and-buildings/rectorate-rooms/others/semper-aula/_jcr_content/par/slideshow/images/image-5.imageformat.lightbox.43657564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14" y="2355048"/>
            <a:ext cx="4431800" cy="344404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Group 11"/>
          <p:cNvGrpSpPr/>
          <p:nvPr/>
        </p:nvGrpSpPr>
        <p:grpSpPr>
          <a:xfrm>
            <a:off x="-787565" y="1455202"/>
            <a:ext cx="10810321" cy="4710102"/>
            <a:chOff x="7187878" y="-2280476"/>
            <a:chExt cx="10810321" cy="471010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0549" y="-2280476"/>
              <a:ext cx="4057650" cy="332422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7187878" y="2060294"/>
              <a:ext cx="2430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kern="1200" dirty="0"/>
            </a:p>
          </p:txBody>
        </p:sp>
      </p:grpSp>
      <p:pic>
        <p:nvPicPr>
          <p:cNvPr id="16" name="Picture 1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531" y="4824590"/>
            <a:ext cx="5304054" cy="124060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2831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err="1"/>
              <a:t>Introduction</a:t>
            </a:r>
            <a:r>
              <a:rPr lang="de-CH" sz="2400" b="1" dirty="0"/>
              <a:t> </a:t>
            </a:r>
            <a:r>
              <a:rPr lang="de-CH" sz="2400" b="1" dirty="0" err="1"/>
              <a:t>and</a:t>
            </a:r>
            <a:r>
              <a:rPr lang="de-CH" sz="2400" b="1" dirty="0"/>
              <a:t>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893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r>
              <a:rPr lang="en-US" sz="2400" dirty="0"/>
              <a:t>How does the number of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Peopl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Food / drink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Tables (and their disposition)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3" name="Picture 2" descr="imag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651" y="2204864"/>
            <a:ext cx="5454699" cy="306484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7736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6096" y="1263821"/>
            <a:ext cx="881294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Force due to Destina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Considering a pedestrian </a:t>
            </a:r>
            <a:r>
              <a:rPr lang="en-US" dirty="0" err="1"/>
              <a:t>alfa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endParaRPr lang="en-US" sz="28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Force due to other pedestrians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Monotonic decreasing force field with elliptical shap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lvl="2"/>
            <a:r>
              <a:rPr lang="en-US" dirty="0"/>
              <a:t>Explain w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affected differently by people in front or behind him/her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4302" y="244242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red velocity dire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7834" y="3216137"/>
            <a:ext cx="4536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on a pedestrian due to dest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41282" y="4674723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/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94EC2-3908-4316-89CA-844E55B8B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187" y="2223998"/>
                <a:ext cx="2249718" cy="7909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/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DF5E8-E7C3-478A-8378-D76F4624A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735" y="3192861"/>
                <a:ext cx="2782621" cy="392608"/>
              </a:xfrm>
              <a:prstGeom prst="rect">
                <a:avLst/>
              </a:prstGeom>
              <a:blipFill>
                <a:blip r:embed="rId5"/>
                <a:stretch>
                  <a:fillRect l="-2845" t="-18750" r="-6127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/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≔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dirty="0"/>
                  <a:t>)]</a:t>
                </a:r>
                <a:endParaRPr lang="zh-CN" alt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A96683B-80B6-4713-B84D-460267A80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553" y="4631990"/>
                <a:ext cx="2679003" cy="385042"/>
              </a:xfrm>
              <a:prstGeom prst="rect">
                <a:avLst/>
              </a:prstGeom>
              <a:blipFill>
                <a:blip r:embed="rId6"/>
                <a:stretch>
                  <a:fillRect l="-4091" t="-34921" r="-4545" b="-19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/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𝛼𝛽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B59F17-9BF2-457E-AC5E-9CC087B1F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619" y="4631990"/>
                <a:ext cx="4878195" cy="563680"/>
              </a:xfrm>
              <a:prstGeom prst="rect">
                <a:avLst/>
              </a:prstGeom>
              <a:blipFill>
                <a:blip r:embed="rId7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4468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i="1" smtClean="0">
                          <a:latin typeface="Cambria Math" panose="02040503050406030204" pitchFamily="18" charset="0"/>
                        </a:rPr>
                        <m:t>≔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512693" cy="422680"/>
              </a:xfrm>
              <a:prstGeom prst="rect">
                <a:avLst/>
              </a:prstGeom>
              <a:blipFill>
                <a:blip r:embed="rId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336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8922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829222" y="1268760"/>
            <a:ext cx="842493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Wall-Person repuls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otal repulsion force is equal to the superposition of all the point source contribution: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cretization of the </a:t>
            </a:r>
            <a:r>
              <a:rPr lang="en-US" dirty="0" err="1"/>
              <a:t>Apéro</a:t>
            </a:r>
            <a:r>
              <a:rPr lang="en-US" dirty="0"/>
              <a:t> room into a </a:t>
            </a:r>
          </a:p>
          <a:p>
            <a:pPr lvl="2"/>
            <a:r>
              <a:rPr lang="en-US" dirty="0"/>
              <a:t>      rectangular mesh of point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pic>
        <p:nvPicPr>
          <p:cNvPr id="5" name="Picture 4" descr="Schermata 2017-12-17 alle 21.24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999" y="2501430"/>
            <a:ext cx="4226372" cy="38164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28864"/>
              </p:ext>
            </p:extLst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/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𝑎𝑙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𝑒𝑟𝑠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91175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908720"/>
            <a:ext cx="87129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ath towards the objectiv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follows the shortest polygonal rout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bjective: </a:t>
            </a:r>
            <a:r>
              <a:rPr lang="en-US" dirty="0" err="1"/>
              <a:t>Apéro</a:t>
            </a:r>
            <a:r>
              <a:rPr lang="en-US" dirty="0"/>
              <a:t> tabl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bjective: nearest table in the </a:t>
            </a:r>
            <a:r>
              <a:rPr lang="en-US" dirty="0" err="1"/>
              <a:t>Apéro</a:t>
            </a:r>
            <a:r>
              <a:rPr lang="en-US" dirty="0"/>
              <a:t> room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Destination change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5" name="Picture 4" descr="Schermata 2017-12-17 alle 16.14.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3789040"/>
            <a:ext cx="5414211" cy="2880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9991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0</TotalTime>
  <Words>843</Words>
  <Application>Microsoft Office PowerPoint</Application>
  <PresentationFormat>Custom</PresentationFormat>
  <Paragraphs>235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1" baseType="lpstr">
      <vt:lpstr>黑体</vt:lpstr>
      <vt:lpstr>Arial</vt:lpstr>
      <vt:lpstr>Cambria Math</vt:lpstr>
      <vt:lpstr>Courier New</vt:lpstr>
      <vt:lpstr>Mangal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MathType 6.0 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angxi Li</cp:lastModifiedBy>
  <cp:revision>398</cp:revision>
  <cp:lastPrinted>2013-06-08T11:22:51Z</cp:lastPrinted>
  <dcterms:created xsi:type="dcterms:W3CDTF">2016-10-04T10:45:11Z</dcterms:created>
  <dcterms:modified xsi:type="dcterms:W3CDTF">2017-12-18T17:17:22Z</dcterms:modified>
</cp:coreProperties>
</file>